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0C46734" w14:textId="36A9C867" w:rsidR="00446C13" w:rsidRPr="00581A24" w:rsidRDefault="00720DC5" w:rsidP="00DC7A6D">
      <w:pPr>
        <w:pStyle w:val="Title"/>
        <w:rPr>
          <w:lang w:val="es-ES_tradnl"/>
        </w:rPr>
      </w:pPr>
      <w:r>
        <w:rPr>
          <w:lang w:val="es-ES_tradnl"/>
        </w:rPr>
        <w:t>Timbre</w:t>
      </w:r>
    </w:p>
    <w:p w14:paraId="7E1C75CD" w14:textId="14B03602" w:rsidR="00E51BAB" w:rsidRPr="00581A24" w:rsidRDefault="00720DC5" w:rsidP="00E51BAB">
      <w:pPr>
        <w:rPr>
          <w:lang w:val="es-ES_tradnl"/>
        </w:rPr>
      </w:pPr>
      <w:r>
        <w:rPr>
          <w:lang w:val="es-ES_tradnl"/>
        </w:rPr>
        <w:t>Para</w:t>
      </w:r>
      <w:r w:rsidR="00E51BAB" w:rsidRPr="00581A24">
        <w:rPr>
          <w:lang w:val="es-ES_tradnl"/>
        </w:rPr>
        <w:t xml:space="preserve"> </w:t>
      </w:r>
      <w:r w:rsidR="00664659" w:rsidRPr="00664659">
        <w:rPr>
          <w:noProof/>
          <w:position w:val="-6"/>
          <w:lang w:val="es-ES_tradnl"/>
        </w:rPr>
        <w:object w:dxaOrig="1080" w:dyaOrig="279" w14:anchorId="6EA774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54.2pt;height:14.25pt;mso-width-percent:0;mso-height-percent:0;mso-width-percent:0;mso-height-percent:0" o:ole="">
            <v:imagedata r:id="rId8" o:title=""/>
          </v:shape>
          <o:OLEObject Type="Embed" ProgID="Equation.DSMT4" ShapeID="_x0000_i1028" DrawAspect="Content" ObjectID="_1751953156" r:id="rId9"/>
        </w:object>
      </w:r>
      <w:r w:rsidR="00E51BAB" w:rsidRPr="00581A24">
        <w:rPr>
          <w:lang w:val="es-ES_tradnl"/>
        </w:rPr>
        <w:t xml:space="preserve">, </w:t>
      </w:r>
      <w:r>
        <w:rPr>
          <w:lang w:val="es-ES_tradnl"/>
        </w:rPr>
        <w:t>representa gráficamente la siguiente ecuación y explica el significado de la solución</w:t>
      </w:r>
      <w:r w:rsidR="00D04D6F" w:rsidRPr="00581A24">
        <w:rPr>
          <w:lang w:val="es-ES_tradnl"/>
        </w:rPr>
        <w:t xml:space="preserve">: </w:t>
      </w:r>
      <w:r w:rsidR="00664659" w:rsidRPr="00664659">
        <w:rPr>
          <w:noProof/>
          <w:position w:val="-6"/>
          <w:lang w:val="es-ES_tradnl"/>
        </w:rPr>
        <w:object w:dxaOrig="1240" w:dyaOrig="279" w14:anchorId="293C22FA">
          <v:shape id="_x0000_i1027" type="#_x0000_t75" alt="" style="width:62pt;height:14.2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51953157" r:id="rId11"/>
        </w:object>
      </w:r>
      <w:r w:rsidR="00E51BAB" w:rsidRPr="00581A24">
        <w:rPr>
          <w:lang w:val="es-ES_tradnl"/>
        </w:rPr>
        <w:t>.</w:t>
      </w:r>
    </w:p>
    <w:p w14:paraId="28C15A50" w14:textId="24AB6CC4" w:rsidR="00E51BAB" w:rsidRPr="00581A24" w:rsidRDefault="00231940" w:rsidP="00E51BAB">
      <w:pPr>
        <w:pStyle w:val="BodyText"/>
        <w:rPr>
          <w:lang w:val="es-ES_tradnl"/>
        </w:rPr>
      </w:pPr>
      <w:r w:rsidRPr="00581A24">
        <w:rPr>
          <w:noProof/>
          <w:lang w:val="es-ES_tradnl"/>
        </w:rPr>
        <w:drawing>
          <wp:inline distT="0" distB="0" distL="0" distR="0" wp14:anchorId="3835F95D" wp14:editId="297FBE11">
            <wp:extent cx="2579427" cy="2057400"/>
            <wp:effectExtent l="0" t="0" r="0" b="0"/>
            <wp:docPr id="608436275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436275" name="Graphic 608436275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9427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04D6F" w:rsidRPr="00581A24">
        <w:rPr>
          <w:lang w:val="es-ES_tradnl"/>
        </w:rPr>
        <w:br/>
      </w:r>
    </w:p>
    <w:p w14:paraId="1CB26DEE" w14:textId="77777777" w:rsidR="00E51BAB" w:rsidRPr="00581A24" w:rsidRDefault="00E51BAB" w:rsidP="00E51BAB">
      <w:pPr>
        <w:pStyle w:val="BodyText"/>
        <w:rPr>
          <w:lang w:val="es-ES_tradnl"/>
        </w:rPr>
      </w:pPr>
    </w:p>
    <w:p w14:paraId="04300627" w14:textId="77777777" w:rsidR="00E51BAB" w:rsidRPr="00581A24" w:rsidRDefault="00E51BAB" w:rsidP="00E51BAB">
      <w:pPr>
        <w:pStyle w:val="BodyText"/>
        <w:rPr>
          <w:lang w:val="es-ES_tradnl"/>
        </w:rPr>
      </w:pPr>
      <w:r w:rsidRPr="00581A24">
        <w:rPr>
          <w:rFonts w:ascii="Times New Roman" w:hAnsi="Times New Roman" w:cs="Times New Roman"/>
          <w:noProof/>
          <w:szCs w:val="24"/>
          <w:lang w:val="es-ES_tradnl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6153670" wp14:editId="66D6422C">
                <wp:simplePos x="0" y="0"/>
                <wp:positionH relativeFrom="column">
                  <wp:posOffset>1028700</wp:posOffset>
                </wp:positionH>
                <wp:positionV relativeFrom="paragraph">
                  <wp:posOffset>26035</wp:posOffset>
                </wp:positionV>
                <wp:extent cx="4572000" cy="364490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64490"/>
                          <a:chOff x="0" y="0"/>
                          <a:chExt cx="4572000" cy="364490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625"/>
                            <a:ext cx="4572000" cy="316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Text Box 9"/>
                        <wps:cNvSpPr txBox="1"/>
                        <wps:spPr>
                          <a:xfrm>
                            <a:off x="800100" y="0"/>
                            <a:ext cx="33147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3B507B9" w14:textId="2ABEC3C9" w:rsidR="00E51BAB" w:rsidRDefault="00000000" w:rsidP="00E51BAB">
                              <w:pPr>
                                <w:pStyle w:val="LessonFooter"/>
                              </w:pPr>
                              <w:sdt>
                                <w:sdtPr>
                                  <w:alias w:val="Title"/>
                                  <w:id w:val="-944994721"/>
                                  <w:placeholder>
                                    <w:docPart w:val="FDED78AA099F4FA3AA7D7944B4ECFBF2"/>
                                  </w:placeholder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Content>
                                  <w:r w:rsidR="00E51BAB">
                                    <w:t>Trig Identities, Part 2</w:t>
                                  </w:r>
                                </w:sdtContent>
                              </w:sdt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153670" id="Group 11" o:spid="_x0000_s1026" style="position:absolute;margin-left:81pt;margin-top:2.05pt;width:5in;height:28.7pt;z-index:251659264" coordsize="45720,3644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">
                <v:shape id="Picture 7" o:spid="_x0000_s1027" type="#_x0000_t75" style="position:absolute;top:476;width:45720;height:3168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">
                  <v:imagedata r:id="rId1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8" type="#_x0000_t202" style="position:absolute;left:8001;width:33147;height:34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" filled="f" stroked="f" strokeweight=".5pt">
                  <v:textbox>
                    <w:txbxContent>
                      <w:p w14:paraId="23B507B9" w14:textId="2ABEC3C9" w:rsidR="00E51BAB" w:rsidRDefault="00000000" w:rsidP="00E51BAB">
                        <w:pPr>
                          <w:pStyle w:val="LessonFooter"/>
                        </w:pPr>
                        <w:sdt>
                          <w:sdtPr>
                            <w:alias w:val="Title"/>
                            <w:id w:val="-944994721"/>
                            <w:placeholder>
                              <w:docPart w:val="FDED78AA099F4FA3AA7D7944B4ECFBF2"/>
                            </w:placeholder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Content>
                            <w:r w:rsidR="00E51BAB">
                              <w:t>Trig Identities, Part 2</w:t>
                            </w:r>
                          </w:sdtContent>
                        </w:sdt>
                      </w:p>
                    </w:txbxContent>
                  </v:textbox>
                </v:shape>
              </v:group>
            </w:pict>
          </mc:Fallback>
        </mc:AlternateContent>
      </w:r>
    </w:p>
    <w:p w14:paraId="4168AC9B" w14:textId="77777777" w:rsidR="00E51BAB" w:rsidRPr="00581A24" w:rsidRDefault="00E51BAB" w:rsidP="00E51BAB">
      <w:pPr>
        <w:pStyle w:val="BodyText"/>
        <w:rPr>
          <w:lang w:val="es-ES_tradnl"/>
        </w:rPr>
      </w:pPr>
    </w:p>
    <w:p w14:paraId="67B2971D" w14:textId="77777777" w:rsidR="00E51BAB" w:rsidRPr="00581A24" w:rsidRDefault="00E51BAB" w:rsidP="00E51BAB">
      <w:pPr>
        <w:pStyle w:val="BodyText"/>
        <w:rPr>
          <w:lang w:val="es-ES_tradnl"/>
        </w:rPr>
      </w:pPr>
      <w:r w:rsidRPr="00581A24">
        <w:rPr>
          <w:rFonts w:ascii="Times New Roman" w:hAnsi="Times New Roman" w:cs="Times New Roman"/>
          <w:noProof/>
          <w:szCs w:val="24"/>
          <w:lang w:val="es-ES_tradn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4B589DF" wp14:editId="0376FB78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543800" cy="0"/>
                <wp:effectExtent l="0" t="0" r="0" b="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4380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118C7D6D"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margin;mso-height-relative:page" from="0,0" to="59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" strokecolor="#910d28 [3204]" strokeweight=".5pt">
                <v:stroke dashstyle="longDash" joinstyle="miter"/>
                <w10:wrap anchorx="margin" anchory="margin"/>
              </v:line>
            </w:pict>
          </mc:Fallback>
        </mc:AlternateContent>
      </w:r>
    </w:p>
    <w:p w14:paraId="69B53A96" w14:textId="77777777" w:rsidR="00720DC5" w:rsidRPr="00581A24" w:rsidRDefault="00720DC5" w:rsidP="00720DC5">
      <w:pPr>
        <w:pStyle w:val="Title"/>
        <w:rPr>
          <w:lang w:val="es-ES_tradnl"/>
        </w:rPr>
      </w:pPr>
      <w:r>
        <w:rPr>
          <w:lang w:val="es-ES_tradnl"/>
        </w:rPr>
        <w:t>Timbre</w:t>
      </w:r>
    </w:p>
    <w:p w14:paraId="28282EBE" w14:textId="600D9A38" w:rsidR="00231940" w:rsidRPr="00581A24" w:rsidRDefault="0058021D" w:rsidP="00231940">
      <w:pPr>
        <w:rPr>
          <w:lang w:val="es-ES_tradnl"/>
        </w:rPr>
      </w:pPr>
      <w:r>
        <w:rPr>
          <w:lang w:val="es-ES_tradnl"/>
        </w:rPr>
        <w:t>Para</w:t>
      </w:r>
      <w:r w:rsidR="00231940" w:rsidRPr="00581A24">
        <w:rPr>
          <w:lang w:val="es-ES_tradnl"/>
        </w:rPr>
        <w:t xml:space="preserve"> </w:t>
      </w:r>
      <w:r w:rsidR="00664659" w:rsidRPr="00664659">
        <w:rPr>
          <w:noProof/>
          <w:position w:val="-6"/>
          <w:lang w:val="es-ES_tradnl"/>
        </w:rPr>
        <w:object w:dxaOrig="1080" w:dyaOrig="279" w14:anchorId="346A46A3">
          <v:shape id="_x0000_i1026" type="#_x0000_t75" alt="" style="width:54.2pt;height:14.2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51953158" r:id="rId16"/>
        </w:object>
      </w:r>
      <w:r w:rsidR="00231940" w:rsidRPr="00581A24">
        <w:rPr>
          <w:lang w:val="es-ES_tradnl"/>
        </w:rPr>
        <w:t xml:space="preserve">, </w:t>
      </w:r>
      <w:r>
        <w:rPr>
          <w:lang w:val="es-ES_tradnl"/>
        </w:rPr>
        <w:t>representa gráficamente la siguiente ecuación y explica el significado de la solución</w:t>
      </w:r>
      <w:r w:rsidR="00231940" w:rsidRPr="00581A24">
        <w:rPr>
          <w:lang w:val="es-ES_tradnl"/>
        </w:rPr>
        <w:t xml:space="preserve">: </w:t>
      </w:r>
      <w:r w:rsidR="00664659" w:rsidRPr="00664659">
        <w:rPr>
          <w:noProof/>
          <w:position w:val="-6"/>
          <w:lang w:val="es-ES_tradnl"/>
        </w:rPr>
        <w:object w:dxaOrig="1240" w:dyaOrig="279" w14:anchorId="3DFCD946">
          <v:shape id="_x0000_i1025" type="#_x0000_t75" alt="" style="width:62pt;height:14.2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51953159" r:id="rId17"/>
        </w:object>
      </w:r>
      <w:r w:rsidR="00231940" w:rsidRPr="00581A24">
        <w:rPr>
          <w:lang w:val="es-ES_tradnl"/>
        </w:rPr>
        <w:t>.</w:t>
      </w:r>
    </w:p>
    <w:p w14:paraId="0B8001B9" w14:textId="28960079" w:rsidR="00E51BAB" w:rsidRPr="00581A24" w:rsidRDefault="00231940" w:rsidP="00231940">
      <w:pPr>
        <w:pStyle w:val="BodyText"/>
        <w:rPr>
          <w:lang w:val="es-ES_tradnl"/>
        </w:rPr>
      </w:pPr>
      <w:r w:rsidRPr="00581A24">
        <w:rPr>
          <w:noProof/>
          <w:lang w:val="es-ES_tradnl"/>
        </w:rPr>
        <w:drawing>
          <wp:inline distT="0" distB="0" distL="0" distR="0" wp14:anchorId="1D9CE672" wp14:editId="274157A4">
            <wp:extent cx="2579427" cy="2057400"/>
            <wp:effectExtent l="0" t="0" r="0" b="0"/>
            <wp:docPr id="604994190" name="Graphic 604994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436275" name="Graphic 608436275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9427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EDB97" w14:textId="77777777" w:rsidR="00E51BAB" w:rsidRPr="00581A24" w:rsidRDefault="00E51BAB" w:rsidP="00E51BAB">
      <w:pPr>
        <w:rPr>
          <w:lang w:val="es-ES_tradnl"/>
        </w:rPr>
      </w:pPr>
    </w:p>
    <w:sectPr w:rsidR="00E51BAB" w:rsidRPr="00581A24" w:rsidSect="00E51BAB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B1ADF1" w14:textId="77777777" w:rsidR="00664659" w:rsidRDefault="00664659" w:rsidP="00293785">
      <w:pPr>
        <w:spacing w:after="0" w:line="240" w:lineRule="auto"/>
      </w:pPr>
      <w:r>
        <w:separator/>
      </w:r>
    </w:p>
  </w:endnote>
  <w:endnote w:type="continuationSeparator" w:id="0">
    <w:p w14:paraId="2779BB2C" w14:textId="77777777" w:rsidR="00664659" w:rsidRDefault="0066465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0BE3C3" w14:textId="77777777" w:rsidR="00FB3EC7" w:rsidRDefault="00FB3EC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43524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3FDE534" wp14:editId="1E4EE25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BE72252" w14:textId="23282322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DED78AA099F4FA3AA7D7944B4ECFBF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51BAB">
                                <w:t>Trig Identities</w:t>
                              </w:r>
                              <w:r w:rsidR="00BC6DEA">
                                <w:t xml:space="preserve">, Part </w:t>
                              </w:r>
                              <w:r w:rsidR="00E51BAB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3FDE53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1BE72252" w14:textId="23282322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DED78AA099F4FA3AA7D7944B4ECFBF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E51BAB">
                          <w:t>Trig Identities</w:t>
                        </w:r>
                        <w:r w:rsidR="00BC6DEA">
                          <w:t xml:space="preserve">, Part </w:t>
                        </w:r>
                        <w:r w:rsidR="00E51BAB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34D22E1" wp14:editId="513FE954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4F2F86" w14:textId="77777777" w:rsidR="00FB3EC7" w:rsidRDefault="00FB3EC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29FB33" w14:textId="77777777" w:rsidR="00664659" w:rsidRDefault="00664659" w:rsidP="00293785">
      <w:pPr>
        <w:spacing w:after="0" w:line="240" w:lineRule="auto"/>
      </w:pPr>
      <w:r>
        <w:separator/>
      </w:r>
    </w:p>
  </w:footnote>
  <w:footnote w:type="continuationSeparator" w:id="0">
    <w:p w14:paraId="3510942A" w14:textId="77777777" w:rsidR="00664659" w:rsidRDefault="0066465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83F335" w14:textId="77777777" w:rsidR="00FB3EC7" w:rsidRDefault="00FB3EC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14FEAF" w14:textId="77777777" w:rsidR="00FB3EC7" w:rsidRDefault="00FB3EC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C4DED1" w14:textId="77777777" w:rsidR="00FB3EC7" w:rsidRDefault="00FB3EC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51381845">
    <w:abstractNumId w:val="6"/>
  </w:num>
  <w:num w:numId="2" w16cid:durableId="13306967">
    <w:abstractNumId w:val="7"/>
  </w:num>
  <w:num w:numId="3" w16cid:durableId="824928950">
    <w:abstractNumId w:val="0"/>
  </w:num>
  <w:num w:numId="4" w16cid:durableId="652374989">
    <w:abstractNumId w:val="2"/>
  </w:num>
  <w:num w:numId="5" w16cid:durableId="1974480820">
    <w:abstractNumId w:val="3"/>
  </w:num>
  <w:num w:numId="6" w16cid:durableId="1060979326">
    <w:abstractNumId w:val="5"/>
  </w:num>
  <w:num w:numId="7" w16cid:durableId="1133211510">
    <w:abstractNumId w:val="4"/>
  </w:num>
  <w:num w:numId="8" w16cid:durableId="868301206">
    <w:abstractNumId w:val="8"/>
  </w:num>
  <w:num w:numId="9" w16cid:durableId="1681153748">
    <w:abstractNumId w:val="9"/>
  </w:num>
  <w:num w:numId="10" w16cid:durableId="331954827">
    <w:abstractNumId w:val="10"/>
  </w:num>
  <w:num w:numId="11" w16cid:durableId="171785189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2AD6"/>
    <w:rsid w:val="0004006F"/>
    <w:rsid w:val="00041B61"/>
    <w:rsid w:val="00053775"/>
    <w:rsid w:val="0005619A"/>
    <w:rsid w:val="0008589D"/>
    <w:rsid w:val="000C57E7"/>
    <w:rsid w:val="0011259B"/>
    <w:rsid w:val="00116FDD"/>
    <w:rsid w:val="00125621"/>
    <w:rsid w:val="00135ED3"/>
    <w:rsid w:val="001D00F9"/>
    <w:rsid w:val="001D0BBF"/>
    <w:rsid w:val="001E1F85"/>
    <w:rsid w:val="001F125D"/>
    <w:rsid w:val="00231940"/>
    <w:rsid w:val="002345CC"/>
    <w:rsid w:val="00293785"/>
    <w:rsid w:val="002C0879"/>
    <w:rsid w:val="002C37B4"/>
    <w:rsid w:val="0036040A"/>
    <w:rsid w:val="00397FA9"/>
    <w:rsid w:val="00446C13"/>
    <w:rsid w:val="005046F0"/>
    <w:rsid w:val="005078B4"/>
    <w:rsid w:val="0053328A"/>
    <w:rsid w:val="00540FC6"/>
    <w:rsid w:val="005511B6"/>
    <w:rsid w:val="00553C98"/>
    <w:rsid w:val="0058021D"/>
    <w:rsid w:val="00581A24"/>
    <w:rsid w:val="00597914"/>
    <w:rsid w:val="005A7635"/>
    <w:rsid w:val="00645D7F"/>
    <w:rsid w:val="00656940"/>
    <w:rsid w:val="00664659"/>
    <w:rsid w:val="00665274"/>
    <w:rsid w:val="00666C03"/>
    <w:rsid w:val="00686DAB"/>
    <w:rsid w:val="006B4CC2"/>
    <w:rsid w:val="006E1542"/>
    <w:rsid w:val="00720DC5"/>
    <w:rsid w:val="00721EA4"/>
    <w:rsid w:val="00797CB5"/>
    <w:rsid w:val="007B055F"/>
    <w:rsid w:val="007E6F1D"/>
    <w:rsid w:val="00832AD6"/>
    <w:rsid w:val="00880013"/>
    <w:rsid w:val="008920A4"/>
    <w:rsid w:val="008A3AA0"/>
    <w:rsid w:val="008F5386"/>
    <w:rsid w:val="00902D88"/>
    <w:rsid w:val="00906BB1"/>
    <w:rsid w:val="00913172"/>
    <w:rsid w:val="00944095"/>
    <w:rsid w:val="00981E19"/>
    <w:rsid w:val="009B52E4"/>
    <w:rsid w:val="009D6E8D"/>
    <w:rsid w:val="00A101E8"/>
    <w:rsid w:val="00AC349E"/>
    <w:rsid w:val="00AC522A"/>
    <w:rsid w:val="00B92DBF"/>
    <w:rsid w:val="00BC6DEA"/>
    <w:rsid w:val="00BD119F"/>
    <w:rsid w:val="00C20C22"/>
    <w:rsid w:val="00C73EA1"/>
    <w:rsid w:val="00C8524A"/>
    <w:rsid w:val="00C96F67"/>
    <w:rsid w:val="00CC4F77"/>
    <w:rsid w:val="00CD3CF6"/>
    <w:rsid w:val="00CE336D"/>
    <w:rsid w:val="00D04D6F"/>
    <w:rsid w:val="00D106FF"/>
    <w:rsid w:val="00D269D8"/>
    <w:rsid w:val="00D54C08"/>
    <w:rsid w:val="00D626EB"/>
    <w:rsid w:val="00DC7A6D"/>
    <w:rsid w:val="00E51BAB"/>
    <w:rsid w:val="00EA74D2"/>
    <w:rsid w:val="00ED24C8"/>
    <w:rsid w:val="00EF6A7D"/>
    <w:rsid w:val="00F377E2"/>
    <w:rsid w:val="00F4509B"/>
    <w:rsid w:val="00F50748"/>
    <w:rsid w:val="00F72D02"/>
    <w:rsid w:val="00FB3EC7"/>
    <w:rsid w:val="00FE3499"/>
    <w:rsid w:val="00FE6E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D25E5D4"/>
  <w15:docId w15:val="{624E2DFB-7C7F-4B4B-9544-10DFA96A33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svg"/><Relationship Id="rId18" Type="http://schemas.openxmlformats.org/officeDocument/2006/relationships/header" Target="header1.xm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DED78AA099F4FA3AA7D7944B4ECFBF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79A25FE-6547-4C86-97FF-2C1A53B2D645}"/>
      </w:docPartPr>
      <w:docPartBody>
        <w:p w:rsidR="003B00C4" w:rsidRDefault="00832BA5" w:rsidP="00832BA5">
          <w:pPr>
            <w:pStyle w:val="FDED78AA099F4FA3AA7D7944B4ECFBF2"/>
          </w:pPr>
          <w:r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08AD"/>
    <w:rsid w:val="000A2C2B"/>
    <w:rsid w:val="003B00C4"/>
    <w:rsid w:val="00832BA5"/>
    <w:rsid w:val="00BC08AD"/>
    <w:rsid w:val="00E42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32BA5"/>
  </w:style>
  <w:style w:type="paragraph" w:customStyle="1" w:styleId="FDED78AA099F4FA3AA7D7944B4ECFBF2">
    <w:name w:val="FDED78AA099F4FA3AA7D7944B4ECFBF2"/>
    <w:rsid w:val="00832BA5"/>
    <w:rPr>
      <w:kern w:val="2"/>
      <w14:ligatures w14:val="standardContextual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3</TotalTime>
  <Pages>1</Pages>
  <Words>51</Words>
  <Characters>271</Characters>
  <Application>Microsoft Office Word</Application>
  <DocSecurity>0</DocSecurity>
  <Lines>20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2</vt:lpstr>
    </vt:vector>
  </TitlesOfParts>
  <Manager/>
  <Company/>
  <LinksUpToDate>false</LinksUpToDate>
  <CharactersWithSpaces>31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2</dc:title>
  <dc:subject/>
  <dc:creator>K20 Center</dc:creator>
  <cp:keywords/>
  <dc:description/>
  <cp:lastModifiedBy>Lopez, Araceli</cp:lastModifiedBy>
  <cp:revision>6</cp:revision>
  <cp:lastPrinted>2016-07-14T14:08:00Z</cp:lastPrinted>
  <dcterms:created xsi:type="dcterms:W3CDTF">2023-07-14T13:06:00Z</dcterms:created>
  <dcterms:modified xsi:type="dcterms:W3CDTF">2023-07-27T13:0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